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1" r:id="rId3"/>
    <p:sldId id="290" r:id="rId4"/>
    <p:sldId id="296" r:id="rId5"/>
    <p:sldId id="297" r:id="rId6"/>
    <p:sldId id="298" r:id="rId7"/>
    <p:sldId id="299" r:id="rId8"/>
    <p:sldId id="292" r:id="rId9"/>
    <p:sldId id="305" r:id="rId10"/>
    <p:sldId id="300" r:id="rId11"/>
    <p:sldId id="301" r:id="rId12"/>
    <p:sldId id="302" r:id="rId13"/>
    <p:sldId id="293" r:id="rId14"/>
    <p:sldId id="304" r:id="rId15"/>
    <p:sldId id="294" r:id="rId16"/>
    <p:sldId id="295" r:id="rId17"/>
    <p:sldId id="279" r:id="rId18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2644A"/>
    <a:srgbClr val="897A5D"/>
    <a:srgbClr val="25B7C0"/>
    <a:srgbClr val="FDFDFD"/>
    <a:srgbClr val="595859"/>
    <a:srgbClr val="595959"/>
    <a:srgbClr val="F6A500"/>
    <a:srgbClr val="FD71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/>
    <p:restoredTop sz="94630"/>
  </p:normalViewPr>
  <p:slideViewPr>
    <p:cSldViewPr snapToGrid="0" showGuides="1">
      <p:cViewPr varScale="1">
        <p:scale>
          <a:sx n="79" d="100"/>
          <a:sy n="79" d="100"/>
        </p:scale>
        <p:origin x="101" y="1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emf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emf"/><Relationship Id="rId4" Type="http://schemas.openxmlformats.org/officeDocument/2006/relationships/image" Target="../media/image2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451340" y="347980"/>
            <a:ext cx="2296795" cy="373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415780" y="401320"/>
            <a:ext cx="2296795" cy="373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3.emf"/><Relationship Id="rId4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  <p:pic>
        <p:nvPicPr>
          <p:cNvPr id="3" name="图片 2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321550" y="208280"/>
            <a:ext cx="2296795" cy="3733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48.w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9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3.png"/><Relationship Id="rId11" Type="http://schemas.openxmlformats.org/officeDocument/2006/relationships/image" Target="../media/image22.png"/><Relationship Id="rId10" Type="http://schemas.openxmlformats.org/officeDocument/2006/relationships/image" Target="../media/image21.png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emf"/><Relationship Id="rId8" Type="http://schemas.openxmlformats.org/officeDocument/2006/relationships/image" Target="../media/image36.e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emf"/><Relationship Id="rId2" Type="http://schemas.openxmlformats.org/officeDocument/2006/relationships/package" Target="../embeddings/Document1.docx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8.wmf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9.emf"/><Relationship Id="rId2" Type="http://schemas.openxmlformats.org/officeDocument/2006/relationships/package" Target="../embeddings/Document2.docx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3126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《</a:t>
            </a:r>
            <a:r>
              <a:rPr lang="zh-CN" altLang="en-US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复习小结课</a:t>
            </a:r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7540333" cy="11344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讲   人</a:t>
            </a:r>
            <a:r>
              <a:rPr lang="zh-CN" altLang="en-US" sz="2400" b="1" dirty="0" smtClean="0">
                <a:sym typeface="+mn-ea"/>
              </a:rPr>
              <a:t>：吴中才</a:t>
            </a:r>
            <a:r>
              <a:rPr lang="zh-CN" altLang="en-US" sz="2400" b="1" dirty="0">
                <a:sym typeface="+mn-ea"/>
              </a:rPr>
              <a:t>　</a:t>
            </a:r>
            <a:r>
              <a:rPr lang="zh-CN" altLang="en-US" sz="2400" b="1" dirty="0" smtClean="0">
                <a:sym typeface="+mn-ea"/>
              </a:rPr>
              <a:t>中国人民大学附属中学</a:t>
            </a:r>
            <a:endParaRPr lang="en-US" altLang="zh-CN" sz="2400" b="1" dirty="0" smtClean="0">
              <a:sym typeface="+mn-ea"/>
            </a:endParaRPr>
          </a:p>
          <a:p>
            <a:pPr eaLnBrk="1" hangingPunct="1">
              <a:lnSpc>
                <a:spcPct val="150000"/>
              </a:lnSpc>
            </a:pPr>
            <a:r>
              <a:rPr lang="zh-CN" sz="2400" b="1" dirty="0" smtClean="0">
                <a:sym typeface="+mn-ea"/>
              </a:rPr>
              <a:t>审核</a:t>
            </a:r>
            <a:r>
              <a:rPr lang="zh-CN" sz="2400" b="1" dirty="0">
                <a:sym typeface="+mn-ea"/>
              </a:rPr>
              <a:t>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 smtClean="0">
                <a:sym typeface="+mn-ea"/>
              </a:rPr>
              <a:t>张   鹤    北京市</a:t>
            </a:r>
            <a:r>
              <a:rPr lang="zh-CN" altLang="en-US" sz="2400" b="1" dirty="0">
                <a:sym typeface="+mn-ea"/>
              </a:rPr>
              <a:t>海淀</a:t>
            </a:r>
            <a:r>
              <a:rPr lang="zh-CN" altLang="en-US" sz="2400" b="1" dirty="0" smtClean="0">
                <a:sym typeface="+mn-ea"/>
              </a:rPr>
              <a:t>区教师进修学校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高中数学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第二册  第四章</a:t>
            </a:r>
            <a:endParaRPr kumimoji="0" lang="zh-CN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函数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88797" y="1077655"/>
            <a:ext cx="10414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幂指对函数的增长速度比较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通过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例，理解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的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长速度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区别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zh-CN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643" y="2462650"/>
            <a:ext cx="3977475" cy="443954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3295461" y="2786045"/>
                <a:ext cx="11694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5461" y="2786045"/>
                <a:ext cx="1169487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392668" y="2840170"/>
                <a:ext cx="11754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zh-CN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668" y="2840170"/>
                <a:ext cx="1175450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781524" y="4129551"/>
                <a:ext cx="1573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zh-CN" altLang="en-US" sz="240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524" y="4129551"/>
                <a:ext cx="1573188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函数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69342" y="1388944"/>
            <a:ext cx="10414000" cy="375487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        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实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取值范围是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已知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                                       是</a:t>
            </a:r>
            <a:r>
              <a:rPr lang="en-US" altLang="zh-CN" sz="2800" b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的增函数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则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取值范围是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12851" y="1388944"/>
          <a:ext cx="1741251" cy="84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2" imgW="812165" imgH="393700" progId="Equation.DSMT4">
                  <p:embed/>
                </p:oleObj>
              </mc:Choice>
              <mc:Fallback>
                <p:oleObj name="Equation" r:id="rId2" imgW="812165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851" y="1388944"/>
                        <a:ext cx="1741251" cy="84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34821" y="3375498"/>
          <a:ext cx="3306920" cy="100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821" y="3375498"/>
                        <a:ext cx="3306920" cy="1004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函数应用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8564" y="1291667"/>
            <a:ext cx="11438985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用幂指对函数解决实际问题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认真读题，理清题中的数量关系，尤其是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变量间的关系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若题中没有给出变量名，则需要我们恰当设立变量名，并列出函数关系式；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明确题中所研究的问题并代数化，运用代数知识进行求解；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回到原问题，给出原问题的答案．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函数应用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8564" y="1184659"/>
            <a:ext cx="1143898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建立幂指对函数模型研究问题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建立函数模型与利用函数模型的最大差异在于：建立函数模型有选择函数拟合、求解、验证、调整的过程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建立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函数模型研究问题的一般过程包括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发现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、提出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；</a:t>
            </a:r>
            <a:endParaRPr lang="en-US" altLang="zh-CN" sz="2800" kern="100" dirty="0" smtClean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分析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问题、构建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模型；</a:t>
            </a:r>
            <a:endParaRPr lang="en-US" altLang="zh-CN" sz="2800" kern="100" dirty="0" smtClean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确定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数、计算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解；</a:t>
            </a:r>
            <a:endParaRPr lang="en-US" altLang="zh-CN" sz="2800" kern="100" dirty="0" smtClean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检验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果、改进模型．</a:t>
            </a:r>
            <a:endParaRPr lang="zh-CN" altLang="en-US" sz="2800" kern="1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画布 2"/>
          <p:cNvGrpSpPr/>
          <p:nvPr/>
        </p:nvGrpSpPr>
        <p:grpSpPr>
          <a:xfrm>
            <a:off x="1078992" y="1094276"/>
            <a:ext cx="5477256" cy="5588419"/>
            <a:chOff x="0" y="0"/>
            <a:chExt cx="2753360" cy="2809240"/>
          </a:xfrm>
        </p:grpSpPr>
        <p:sp>
          <p:nvSpPr>
            <p:cNvPr id="7" name="矩形 6"/>
            <p:cNvSpPr/>
            <p:nvPr/>
          </p:nvSpPr>
          <p:spPr>
            <a:xfrm>
              <a:off x="0" y="0"/>
              <a:ext cx="2753360" cy="2809240"/>
            </a:xfrm>
            <a:prstGeom prst="rect">
              <a:avLst/>
            </a:prstGeom>
          </p:spPr>
        </p:sp>
        <p:sp>
          <p:nvSpPr>
            <p:cNvPr id="8" name="矩形 7"/>
            <p:cNvSpPr/>
            <p:nvPr/>
          </p:nvSpPr>
          <p:spPr>
            <a:xfrm>
              <a:off x="452120" y="1907880"/>
              <a:ext cx="777240" cy="28448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 kern="100"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指数运算</a:t>
              </a:r>
              <a:endParaRPr lang="zh-CN" sz="2000" kern="100">
                <a:effectLst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1968160" y="1908175"/>
              <a:ext cx="777240" cy="28448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对数运算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27600" y="1376680"/>
              <a:ext cx="683600" cy="28448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幂函数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968160" y="1376680"/>
              <a:ext cx="777240" cy="28448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对数函数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695960" y="518160"/>
              <a:ext cx="1798320" cy="53120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定义域、值域、单调性、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 algn="ctr">
                <a:spcAft>
                  <a:spcPts val="0"/>
                </a:spcAft>
              </a:pPr>
              <a:r>
                <a:rPr lang="zh-CN" sz="20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奇偶性、特殊点、图像等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206795" y="2489200"/>
              <a:ext cx="777240" cy="284480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运算性质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14" name="直接箭头连接符 13"/>
            <p:cNvCxnSpPr>
              <a:stCxn id="10" idx="0"/>
              <a:endCxn id="12" idx="2"/>
            </p:cNvCxnSpPr>
            <p:nvPr/>
          </p:nvCxnSpPr>
          <p:spPr>
            <a:xfrm flipV="1">
              <a:off x="369400" y="1049360"/>
              <a:ext cx="1225720" cy="327320"/>
            </a:xfrm>
            <a:prstGeom prst="straightConnector1">
              <a:avLst/>
            </a:prstGeom>
            <a:ln w="1905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>
              <a:stCxn id="11" idx="0"/>
              <a:endCxn id="12" idx="2"/>
            </p:cNvCxnSpPr>
            <p:nvPr/>
          </p:nvCxnSpPr>
          <p:spPr>
            <a:xfrm flipH="1" flipV="1">
              <a:off x="1595120" y="1049360"/>
              <a:ext cx="761660" cy="327320"/>
            </a:xfrm>
            <a:prstGeom prst="straightConnector1">
              <a:avLst/>
            </a:prstGeom>
            <a:ln w="1905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>
              <a:stCxn id="8" idx="0"/>
              <a:endCxn id="10" idx="2"/>
            </p:cNvCxnSpPr>
            <p:nvPr/>
          </p:nvCxnSpPr>
          <p:spPr>
            <a:xfrm flipH="1" flipV="1">
              <a:off x="369400" y="1661160"/>
              <a:ext cx="471340" cy="246720"/>
            </a:xfrm>
            <a:prstGeom prst="straightConnector1">
              <a:avLst/>
            </a:prstGeom>
            <a:ln w="19050"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>
              <a:stCxn id="9" idx="0"/>
              <a:endCxn id="11" idx="2"/>
            </p:cNvCxnSpPr>
            <p:nvPr/>
          </p:nvCxnSpPr>
          <p:spPr>
            <a:xfrm flipV="1">
              <a:off x="2356780" y="1661160"/>
              <a:ext cx="0" cy="247015"/>
            </a:xfrm>
            <a:prstGeom prst="straightConnector1">
              <a:avLst/>
            </a:prstGeom>
            <a:ln w="19050"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>
              <a:stCxn id="9" idx="2"/>
              <a:endCxn id="13" idx="0"/>
            </p:cNvCxnSpPr>
            <p:nvPr/>
          </p:nvCxnSpPr>
          <p:spPr>
            <a:xfrm flipH="1">
              <a:off x="1595415" y="2192655"/>
              <a:ext cx="761365" cy="296545"/>
            </a:xfrm>
            <a:prstGeom prst="straightConnector1">
              <a:avLst/>
            </a:prstGeom>
            <a:ln w="19050"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>
              <a:stCxn id="8" idx="2"/>
              <a:endCxn id="13" idx="0"/>
            </p:cNvCxnSpPr>
            <p:nvPr/>
          </p:nvCxnSpPr>
          <p:spPr>
            <a:xfrm>
              <a:off x="840740" y="2192360"/>
              <a:ext cx="754675" cy="296840"/>
            </a:xfrm>
            <a:prstGeom prst="straightConnector1">
              <a:avLst/>
            </a:prstGeom>
            <a:ln w="19050"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9"/>
            <p:cNvSpPr/>
            <p:nvPr/>
          </p:nvSpPr>
          <p:spPr>
            <a:xfrm>
              <a:off x="863600" y="1376680"/>
              <a:ext cx="781980" cy="28448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指数函数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21" name="直接箭头连接符 20"/>
            <p:cNvCxnSpPr>
              <a:stCxn id="8" idx="0"/>
              <a:endCxn id="20" idx="2"/>
            </p:cNvCxnSpPr>
            <p:nvPr/>
          </p:nvCxnSpPr>
          <p:spPr>
            <a:xfrm flipV="1">
              <a:off x="840740" y="1661160"/>
              <a:ext cx="413850" cy="246720"/>
            </a:xfrm>
            <a:prstGeom prst="straightConnector1">
              <a:avLst/>
            </a:prstGeom>
            <a:ln w="19050"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>
              <a:stCxn id="20" idx="0"/>
              <a:endCxn id="12" idx="2"/>
            </p:cNvCxnSpPr>
            <p:nvPr/>
          </p:nvCxnSpPr>
          <p:spPr>
            <a:xfrm flipV="1">
              <a:off x="1254590" y="1049360"/>
              <a:ext cx="340530" cy="327320"/>
            </a:xfrm>
            <a:prstGeom prst="straightConnector1">
              <a:avLst/>
            </a:prstGeom>
            <a:ln w="1905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stCxn id="20" idx="3"/>
              <a:endCxn id="11" idx="1"/>
            </p:cNvCxnSpPr>
            <p:nvPr/>
          </p:nvCxnSpPr>
          <p:spPr>
            <a:xfrm>
              <a:off x="1645580" y="1518920"/>
              <a:ext cx="322580" cy="0"/>
            </a:xfrm>
            <a:prstGeom prst="straightConnector1">
              <a:avLst/>
            </a:prstGeom>
            <a:ln w="19050"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23"/>
            <p:cNvSpPr/>
            <p:nvPr/>
          </p:nvSpPr>
          <p:spPr>
            <a:xfrm>
              <a:off x="965665" y="0"/>
              <a:ext cx="1260010" cy="284480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000">
                  <a:solidFill>
                    <a:srgbClr val="7030A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函数应用与建模</a:t>
              </a:r>
              <a:endParaRPr lang="zh-CN" sz="28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25" name="直接箭头连接符 24"/>
            <p:cNvCxnSpPr>
              <a:stCxn id="12" idx="0"/>
              <a:endCxn id="24" idx="2"/>
            </p:cNvCxnSpPr>
            <p:nvPr/>
          </p:nvCxnSpPr>
          <p:spPr>
            <a:xfrm flipV="1">
              <a:off x="1595120" y="284480"/>
              <a:ext cx="550" cy="233680"/>
            </a:xfrm>
            <a:prstGeom prst="straightConnector1">
              <a:avLst/>
            </a:prstGeom>
            <a:ln w="1905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4"/>
            <p:cNvSpPr txBox="1"/>
            <p:nvPr/>
          </p:nvSpPr>
          <p:spPr>
            <a:xfrm>
              <a:off x="1629994" y="1353420"/>
              <a:ext cx="711200" cy="20286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400" kern="100" dirty="0"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反函数</a:t>
              </a:r>
              <a:endParaRPr lang="zh-CN" sz="2000" kern="100" dirty="0">
                <a:effectLst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7829558" y="1515987"/>
            <a:ext cx="2880000" cy="4742732"/>
            <a:chOff x="7559916" y="1094276"/>
            <a:chExt cx="2880000" cy="4742732"/>
          </a:xfrm>
        </p:grpSpPr>
        <p:sp>
          <p:nvSpPr>
            <p:cNvPr id="29" name="矩形 28"/>
            <p:cNvSpPr/>
            <p:nvPr/>
          </p:nvSpPr>
          <p:spPr>
            <a:xfrm>
              <a:off x="7559916" y="4252806"/>
              <a:ext cx="2880000" cy="539999"/>
            </a:xfrm>
            <a:prstGeom prst="rect">
              <a:avLst/>
            </a:prstGeom>
            <a:solidFill>
              <a:srgbClr val="0070C0"/>
            </a:solidFill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en-US" sz="2000" kern="100" dirty="0" smtClean="0">
                  <a:solidFill>
                    <a:schemeClr val="bg1"/>
                  </a:solidFill>
                  <a:effectLst/>
                  <a:ea typeface="宋体" panose="02010600030101010101" pitchFamily="2" charset="-122"/>
                  <a:cs typeface="Times New Roman" panose="02020603050405020304" pitchFamily="18" charset="0"/>
                </a:rPr>
                <a:t>确定参数，计算求解</a:t>
              </a:r>
              <a:endParaRPr lang="zh-CN" sz="2000" kern="100" dirty="0">
                <a:solidFill>
                  <a:schemeClr val="bg1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7559916" y="3208601"/>
              <a:ext cx="2880000" cy="539999"/>
            </a:xfrm>
            <a:prstGeom prst="rect">
              <a:avLst/>
            </a:prstGeom>
            <a:solidFill>
              <a:srgbClr val="0070C0"/>
            </a:solidFill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en-US" sz="2000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分析问题，构建模型</a:t>
              </a:r>
              <a:endParaRPr lang="zh-CN" sz="28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7559916" y="2164398"/>
              <a:ext cx="2880000" cy="539999"/>
            </a:xfrm>
            <a:prstGeom prst="rect">
              <a:avLst/>
            </a:prstGeom>
            <a:solidFill>
              <a:srgbClr val="0070C0"/>
            </a:solidFill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en-US" sz="2000" dirty="0" smtClean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发现问题，提出问题</a:t>
              </a:r>
              <a:endParaRPr lang="zh-CN" sz="20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7559916" y="5297009"/>
              <a:ext cx="2880000" cy="53999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altLang="en-US" sz="2000" dirty="0" smtClean="0">
                  <a:solidFill>
                    <a:schemeClr val="bg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检验结果，改进模型</a:t>
              </a:r>
              <a:endParaRPr lang="zh-CN" sz="2000" dirty="0">
                <a:solidFill>
                  <a:schemeClr val="bg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35" name="直接箭头连接符 34"/>
            <p:cNvCxnSpPr>
              <a:stCxn id="31" idx="0"/>
              <a:endCxn id="33" idx="2"/>
            </p:cNvCxnSpPr>
            <p:nvPr/>
          </p:nvCxnSpPr>
          <p:spPr>
            <a:xfrm flipV="1">
              <a:off x="8999916" y="2704397"/>
              <a:ext cx="0" cy="504204"/>
            </a:xfrm>
            <a:prstGeom prst="straightConnector1">
              <a:avLst/>
            </a:prstGeom>
            <a:ln w="19050"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>
              <a:stCxn id="29" idx="0"/>
              <a:endCxn id="31" idx="2"/>
            </p:cNvCxnSpPr>
            <p:nvPr/>
          </p:nvCxnSpPr>
          <p:spPr>
            <a:xfrm flipV="1">
              <a:off x="8999916" y="3748600"/>
              <a:ext cx="0" cy="504206"/>
            </a:xfrm>
            <a:prstGeom prst="straightConnector1">
              <a:avLst/>
            </a:prstGeom>
            <a:ln w="19050"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>
              <a:stCxn id="29" idx="2"/>
              <a:endCxn id="34" idx="0"/>
            </p:cNvCxnSpPr>
            <p:nvPr/>
          </p:nvCxnSpPr>
          <p:spPr>
            <a:xfrm>
              <a:off x="8999916" y="4792805"/>
              <a:ext cx="0" cy="504204"/>
            </a:xfrm>
            <a:prstGeom prst="straightConnector1">
              <a:avLst/>
            </a:prstGeom>
            <a:ln w="19050"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 44"/>
            <p:cNvSpPr/>
            <p:nvPr/>
          </p:nvSpPr>
          <p:spPr>
            <a:xfrm>
              <a:off x="7746647" y="1094276"/>
              <a:ext cx="2506536" cy="565916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800" b="1" dirty="0" smtClean="0">
                  <a:solidFill>
                    <a:srgbClr val="7030A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函数建模</a:t>
              </a:r>
              <a:endParaRPr lang="zh-CN" sz="3600" b="1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46" name="直接箭头连接符 45"/>
            <p:cNvCxnSpPr>
              <a:stCxn id="33" idx="0"/>
              <a:endCxn id="45" idx="2"/>
            </p:cNvCxnSpPr>
            <p:nvPr/>
          </p:nvCxnSpPr>
          <p:spPr>
            <a:xfrm flipH="1" flipV="1">
              <a:off x="8999916" y="1660192"/>
              <a:ext cx="2" cy="504206"/>
            </a:xfrm>
            <a:prstGeom prst="straightConnector1">
              <a:avLst/>
            </a:prstGeom>
            <a:ln w="19050"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布置作业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23546" y="1602948"/>
            <a:ext cx="1057883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照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课本和课堂的知识结构图，按自己的思路整理并绘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出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本章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知识结构图；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查阅和整理资料，从对数概念的形成与发展中，选择一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论题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写一篇小论文或演讲稿．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运算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3660" y="1612680"/>
            <a:ext cx="1124443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数运算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推广过程：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数指数幂→分数指数幂（有理指数幂）→无理指数幂（实数指数幂）．</a:t>
            </a:r>
            <a:endParaRPr lang="zh-CN" altLang="en-US" sz="2800" kern="1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根式性质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        ；  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当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都是实数时，有如下运算法则：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 ，                     ，           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587291" y="3677060"/>
          <a:ext cx="1449512" cy="74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2" imgW="660400" imgH="342900" progId="Equation.DSMT4">
                  <p:embed/>
                </p:oleObj>
              </mc:Choice>
              <mc:Fallback>
                <p:oleObj name="Equation" r:id="rId2" imgW="6604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291" y="3677060"/>
                        <a:ext cx="1449512" cy="749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308649" y="3570052"/>
          <a:ext cx="2886419" cy="10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4" imgW="1206500" imgH="457200" progId="Equation.DSMT4">
                  <p:embed/>
                </p:oleObj>
              </mc:Choice>
              <mc:Fallback>
                <p:oleObj name="Equation" r:id="rId4" imgW="12065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49" y="3570052"/>
                        <a:ext cx="2886419" cy="108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789890" y="5351883"/>
          <a:ext cx="1898222" cy="5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6" imgW="748665" imgH="203200" progId="Equation.DSMT4">
                  <p:embed/>
                </p:oleObj>
              </mc:Choice>
              <mc:Fallback>
                <p:oleObj name="Equation" r:id="rId6" imgW="748665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90" y="5351883"/>
                        <a:ext cx="1898222" cy="51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277788" y="5351883"/>
          <a:ext cx="1518029" cy="53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788" y="5351883"/>
                        <a:ext cx="1518029" cy="53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615100" y="5351883"/>
          <a:ext cx="1608377" cy="48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0" imgW="761365" imgH="228600" progId="Equation.DSMT4">
                  <p:embed/>
                </p:oleObj>
              </mc:Choice>
              <mc:Fallback>
                <p:oleObj name="Equation" r:id="rId10" imgW="761365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00" y="5351883"/>
                        <a:ext cx="1608377" cy="48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运算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1753" y="1612680"/>
            <a:ext cx="111179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课本第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1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页复习题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第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改编）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已知函数              ，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求证：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                  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			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                      ；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                                  ；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	</a:t>
            </a:r>
            <a:endParaRPr lang="en-US" altLang="zh-CN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                      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96117" y="2383278"/>
          <a:ext cx="1284051" cy="48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2" imgW="609600" imgH="228600" progId="Equation.DSMT4">
                  <p:embed/>
                </p:oleObj>
              </mc:Choice>
              <mc:Fallback>
                <p:oleObj name="Equation" r:id="rId2" imgW="609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117" y="2383278"/>
                        <a:ext cx="1284051" cy="481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88736" y="3054486"/>
          <a:ext cx="2774531" cy="4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1358265" imgH="203200" progId="Equation.DSMT4">
                  <p:embed/>
                </p:oleObj>
              </mc:Choice>
              <mc:Fallback>
                <p:oleObj name="Equation" r:id="rId4" imgW="13582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36" y="3054486"/>
                        <a:ext cx="2774531" cy="419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88736" y="3511342"/>
          <a:ext cx="2024057" cy="83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1016000" imgH="419100" progId="Equation.DSMT4">
                  <p:embed/>
                </p:oleObj>
              </mc:Choice>
              <mc:Fallback>
                <p:oleObj name="Equation" r:id="rId6" imgW="1016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36" y="3511342"/>
                        <a:ext cx="2024057" cy="837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188736" y="4378526"/>
          <a:ext cx="3178564" cy="45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8" imgW="1587500" imgH="228600" progId="Equation.DSMT4">
                  <p:embed/>
                </p:oleObj>
              </mc:Choice>
              <mc:Fallback>
                <p:oleObj name="Equation" r:id="rId8" imgW="1587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36" y="4378526"/>
                        <a:ext cx="3178564" cy="456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188736" y="4800956"/>
          <a:ext cx="3072198" cy="81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0" imgW="1574800" imgH="419100" progId="Equation.DSMT4">
                  <p:embed/>
                </p:oleObj>
              </mc:Choice>
              <mc:Fallback>
                <p:oleObj name="Equation" r:id="rId10" imgW="1574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36" y="4800956"/>
                        <a:ext cx="3072198" cy="81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运算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58756" y="1369482"/>
            <a:ext cx="11433243" cy="5070015"/>
            <a:chOff x="758756" y="1612680"/>
            <a:chExt cx="11433243" cy="5070015"/>
          </a:xfrm>
        </p:grpSpPr>
        <p:sp>
          <p:nvSpPr>
            <p:cNvPr id="3" name="矩形 2"/>
            <p:cNvSpPr/>
            <p:nvPr/>
          </p:nvSpPr>
          <p:spPr>
            <a:xfrm>
              <a:off x="758756" y="1612680"/>
              <a:ext cx="11433243" cy="48320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. 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对数运算</a:t>
              </a:r>
              <a:endPara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基本性质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             ，              ，             ．</a:t>
              </a: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运算法则：</a:t>
              </a:r>
              <a:endPara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                             ，                           ，</a:t>
              </a: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                        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．</a:t>
              </a:r>
              <a:endPara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20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换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底公式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                    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．</a:t>
              </a:r>
              <a:endPara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常用对数和自然对数．</a:t>
              </a:r>
              <a:endPara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 descr="D:\人教网\logo透明s.pn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4910" y="5834743"/>
              <a:ext cx="839556" cy="8479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3715966" y="2454159"/>
            <a:ext cx="1157591" cy="439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2" imgW="596900" imgH="228600" progId="Equation.DSMT4">
                    <p:embed/>
                  </p:oleObj>
                </mc:Choice>
                <mc:Fallback>
                  <p:oleObj name="Equation" r:id="rId2" imgW="5969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5966" y="2454159"/>
                          <a:ext cx="1157591" cy="4398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252931" y="2454159"/>
            <a:ext cx="1196029" cy="448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4" imgW="609600" imgH="228600" progId="Equation.DSMT4">
                    <p:embed/>
                  </p:oleObj>
                </mc:Choice>
                <mc:Fallback>
                  <p:oleObj name="Equation" r:id="rId4" imgW="6096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2931" y="2454159"/>
                          <a:ext cx="1196029" cy="4485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6818613" y="2454159"/>
            <a:ext cx="1256879" cy="382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Equation" r:id="rId6" imgW="673100" imgH="203200" progId="Equation.DSMT4">
                    <p:embed/>
                  </p:oleObj>
                </mc:Choice>
                <mc:Fallback>
                  <p:oleObj name="Equation" r:id="rId6" imgW="6731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8613" y="2454159"/>
                          <a:ext cx="1256879" cy="3826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010254" y="3771371"/>
            <a:ext cx="3411424" cy="431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8" imgW="1803400" imgH="228600" progId="Equation.DSMT4">
                    <p:embed/>
                  </p:oleObj>
                </mc:Choice>
                <mc:Fallback>
                  <p:oleObj name="Equation" r:id="rId8" imgW="18034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254" y="3771371"/>
                          <a:ext cx="3411424" cy="431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矩形 12"/>
                <p:cNvSpPr/>
                <p:nvPr/>
              </p:nvSpPr>
              <p:spPr>
                <a:xfrm>
                  <a:off x="5421678" y="3714204"/>
                  <a:ext cx="293112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3" name="矩形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1678" y="3714204"/>
                  <a:ext cx="2931124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1973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矩形 13"/>
                <p:cNvSpPr/>
                <p:nvPr/>
              </p:nvSpPr>
              <p:spPr>
                <a:xfrm>
                  <a:off x="1900623" y="4156413"/>
                  <a:ext cx="3569695" cy="7813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4" name="矩形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0623" y="4156413"/>
                  <a:ext cx="3569695" cy="781368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矩形 14"/>
                <p:cNvSpPr/>
                <p:nvPr/>
              </p:nvSpPr>
              <p:spPr>
                <a:xfrm>
                  <a:off x="3616531" y="4955487"/>
                  <a:ext cx="2137636" cy="8585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sSub>
                              <m:sSubPr>
                                <m:ctrlP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24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zh-CN" alt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15" name="矩形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6531" y="4955487"/>
                  <a:ext cx="2137636" cy="858505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运算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1355725" y="1612680"/>
            <a:ext cx="10414000" cy="3323987"/>
            <a:chOff x="1355725" y="1612680"/>
            <a:chExt cx="10414000" cy="3323987"/>
          </a:xfrm>
        </p:grpSpPr>
        <p:sp>
          <p:nvSpPr>
            <p:cNvPr id="3" name="矩形 2"/>
            <p:cNvSpPr/>
            <p:nvPr/>
          </p:nvSpPr>
          <p:spPr>
            <a:xfrm>
              <a:off x="1355725" y="1612680"/>
              <a:ext cx="10414000" cy="332398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. 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（课本第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1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页复习题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组第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题）</a:t>
              </a:r>
              <a:endPara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1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求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下列各式的值：</a:t>
              </a:r>
              <a:endPara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20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（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                                    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；		</a:t>
              </a:r>
              <a:endPara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marL="254000">
                <a:lnSpc>
                  <a:spcPct val="250000"/>
                </a:lnSpc>
                <a:spcAft>
                  <a:spcPts val="0"/>
                </a:spcAft>
                <a:defRPr/>
              </a:pPr>
              <a:r>
                <a:rPr lang="zh-CN" altLang="en-US" sz="2800" kern="100" dirty="0" smtClean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（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kern="1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kern="1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            ．</a:t>
              </a:r>
              <a:endPara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矩形 1"/>
                <p:cNvSpPr/>
                <p:nvPr/>
              </p:nvSpPr>
              <p:spPr>
                <a:xfrm>
                  <a:off x="2763811" y="3027501"/>
                  <a:ext cx="3426194" cy="786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8×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3811" y="3027501"/>
                  <a:ext cx="3426194" cy="78617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矩形 4"/>
                <p:cNvSpPr/>
                <p:nvPr/>
              </p:nvSpPr>
              <p:spPr>
                <a:xfrm>
                  <a:off x="2763811" y="4047150"/>
                  <a:ext cx="4383957" cy="783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32−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f>
                          <m:f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zh-CN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zh-CN" altLang="en-US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zh-CN" altLang="en-US" sz="240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）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>
            <p:sp>
              <p:nvSpPr>
                <p:cNvPr id="5" name="矩形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3811" y="4047150"/>
                  <a:ext cx="4383957" cy="78380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运算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55725" y="1612680"/>
            <a:ext cx="10414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课本第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1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页复习题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组第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改编）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已知      ，          ，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下列各式的值：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；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		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20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；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		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20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．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3308040" y="2405287"/>
                <a:ext cx="11689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040" y="2405287"/>
                <a:ext cx="1168910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528110" y="2405287"/>
                <a:ext cx="2036776" cy="468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110" y="2405287"/>
                <a:ext cx="2036776" cy="4682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3194933" y="3047795"/>
                <a:ext cx="1032847" cy="635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zh-CN" altLang="en-US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933" y="3047795"/>
                <a:ext cx="1032847" cy="6357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3194933" y="3868278"/>
                <a:ext cx="979051" cy="786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933" y="3868278"/>
                <a:ext cx="979051" cy="78636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194933" y="4697854"/>
                <a:ext cx="591957" cy="793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𝑐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933" y="4697854"/>
                <a:ext cx="591957" cy="7937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函数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1051" y="785827"/>
            <a:ext cx="10414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指数函数</a:t>
            </a:r>
            <a:endParaRPr lang="zh-CN" altLang="zh-CN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83277" y="1601784"/>
          <a:ext cx="7424298" cy="543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文档" r:id="rId2" imgW="5276215" imgH="3866515" progId="Word.Document.12">
                  <p:embed/>
                </p:oleObj>
              </mc:Choice>
              <mc:Fallback>
                <p:oleObj name="文档" r:id="rId2" imgW="5276215" imgH="3866515" progId="Word.Document.12">
                  <p:embed/>
                  <p:pic>
                    <p:nvPicPr>
                      <p:cNvPr id="0" name="图片 41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3277" y="1601784"/>
                        <a:ext cx="7424298" cy="5435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" name="图片 10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1811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6" name="图片 10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541338" cy="174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0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327025" cy="174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图片 10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473075" cy="20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9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892175" cy="1006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0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0"/>
            <a:ext cx="892175" cy="9985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1" name="图片 10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0"/>
            <a:ext cx="327025" cy="206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函数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1051" y="785827"/>
            <a:ext cx="10414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数函数</a:t>
            </a:r>
            <a:endParaRPr lang="zh-CN" altLang="zh-CN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81250" y="1604963"/>
          <a:ext cx="7400925" cy="54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文档" r:id="rId2" imgW="5276215" imgH="3866515" progId="Word.Document.12">
                  <p:embed/>
                </p:oleObj>
              </mc:Choice>
              <mc:Fallback>
                <p:oleObj name="文档" r:id="rId2" imgW="5276215" imgH="3866515" progId="Word.Document.12">
                  <p:embed/>
                  <p:pic>
                    <p:nvPicPr>
                      <p:cNvPr id="0" name="图片 51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250" y="1604963"/>
                        <a:ext cx="7400925" cy="541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函数方面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49974" y="1145752"/>
            <a:ext cx="1030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幂函数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幂函数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随幂指数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取值不同，函数的定义域、值域、奇偶性、单调性也不尽相同，但有一些</a:t>
            </a:r>
            <a:r>
              <a:rPr lang="zh-CN" altLang="en-US" sz="2800" kern="1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共同特征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所有幂函数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             上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均有定义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在第一象限均有图像，并且图像均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点（</a:t>
            </a:r>
            <a:r>
              <a:rPr lang="en-US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,1</a:t>
            </a:r>
            <a:r>
              <a:rPr lang="zh-CN" altLang="en-US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若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＞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图像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过原点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且在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区间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是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函数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若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图像不经过原点，且在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区间            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上是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减函数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在第一象限内图像</a:t>
            </a:r>
            <a:r>
              <a:rPr lang="zh-CN" altLang="en-US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无限逼近坐标轴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2189511" y="1921372"/>
                <a:ext cx="119552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511" y="1921372"/>
                <a:ext cx="1195520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4202737" y="3224878"/>
                <a:ext cx="12993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,+∞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737" y="3224878"/>
                <a:ext cx="1299330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7702469" y="4489475"/>
                <a:ext cx="12793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,+∞</m:t>
                          </m: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469" y="4489475"/>
                <a:ext cx="1279325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7195615" y="5128341"/>
                <a:ext cx="12993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4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0,+∞</m:t>
                          </m:r>
                        </m:e>
                      </m:d>
                    </m:oMath>
                  </m:oMathPara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615" y="5128341"/>
                <a:ext cx="1299330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45</Words>
  <Application>WPS 演示</Application>
  <PresentationFormat>宽屏</PresentationFormat>
  <Paragraphs>191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16</vt:i4>
      </vt:variant>
    </vt:vector>
  </HeadingPairs>
  <TitlesOfParts>
    <vt:vector size="46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Times New Roman</vt:lpstr>
      <vt:lpstr>楷体</vt:lpstr>
      <vt:lpstr>Calibri</vt:lpstr>
      <vt:lpstr>Arial Unicode MS</vt:lpstr>
      <vt:lpstr>Office 主题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DX.Q</cp:lastModifiedBy>
  <cp:revision>204</cp:revision>
  <dcterms:created xsi:type="dcterms:W3CDTF">2014-11-06T06:08:00Z</dcterms:created>
  <dcterms:modified xsi:type="dcterms:W3CDTF">2020-12-14T07:0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